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6E2958F" w14:textId="77777777" w:rsidR="00E55C25" w:rsidRDefault="000626DC">
      <w:r>
        <w:t>Math 4 SN</w:t>
      </w:r>
      <w:r w:rsidR="003A1039">
        <w:t xml:space="preserve"> - Greatest Integer Worksheet</w:t>
      </w:r>
      <w:r w:rsidR="003A1039">
        <w:tab/>
      </w:r>
      <w:r w:rsidR="003A1039">
        <w:tab/>
      </w:r>
      <w:r w:rsidR="003A1039">
        <w:tab/>
        <w:t>Name: _________________</w:t>
      </w:r>
    </w:p>
    <w:p w14:paraId="7D905873" w14:textId="77777777" w:rsidR="003A1039" w:rsidRDefault="003A1039"/>
    <w:p w14:paraId="259E3B40" w14:textId="77777777" w:rsidR="003A1039" w:rsidRDefault="003A1039"/>
    <w:p w14:paraId="4253C950" w14:textId="77777777" w:rsidR="003A1039" w:rsidRDefault="003A1039">
      <w:r>
        <w:t>A. Graph each of the following functions:</w:t>
      </w:r>
    </w:p>
    <w:p w14:paraId="235ECB58" w14:textId="77777777" w:rsidR="003A1039" w:rsidRDefault="00EE67DB">
      <w:r>
        <w:rPr>
          <w:noProof/>
        </w:rPr>
        <w:pict w14:anchorId="446A57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198pt;margin-top:7.8pt;width:222.15pt;height:205.15pt;z-index:251655168">
            <v:imagedata r:id="rId6" o:title=""/>
          </v:shape>
          <o:OLEObject Type="Embed" ProgID="FXDraw3.Document" ShapeID="_x0000_s1028" DrawAspect="Content" ObjectID="_1382514278"/>
        </w:pict>
      </w:r>
    </w:p>
    <w:p w14:paraId="06ABBB2D" w14:textId="77777777" w:rsidR="003A1039" w:rsidRDefault="003A1039">
      <w:r>
        <w:t xml:space="preserve">1)  </w:t>
      </w:r>
      <w:r>
        <w:tab/>
      </w:r>
      <w:r w:rsidRPr="003A1039">
        <w:rPr>
          <w:position w:val="-10"/>
        </w:rPr>
        <w:object w:dxaOrig="2140" w:dyaOrig="320" w14:anchorId="3E99A247">
          <v:shape id="_x0000_i1026" type="#_x0000_t75" style="width:106.95pt;height:15.9pt" o:ole="">
            <v:imagedata r:id="rId8" o:title=""/>
          </v:shape>
          <o:OLEObject Type="Embed" ProgID="Equation.DSMT4" ShapeID="_x0000_i1026" DrawAspect="Content" ObjectID="_1382514271"/>
        </w:object>
      </w:r>
      <w:r>
        <w:t xml:space="preserve"> </w:t>
      </w:r>
    </w:p>
    <w:p w14:paraId="0538566A" w14:textId="77777777" w:rsidR="003A1039" w:rsidRDefault="003A1039"/>
    <w:p w14:paraId="5D57C24D" w14:textId="77777777" w:rsidR="003A1039" w:rsidRDefault="003A1039"/>
    <w:p w14:paraId="0AC5DABE" w14:textId="77777777" w:rsidR="003A1039" w:rsidRDefault="003A1039"/>
    <w:p w14:paraId="63656B89" w14:textId="77777777" w:rsidR="003A1039" w:rsidRDefault="003A1039"/>
    <w:p w14:paraId="44DB4FAB" w14:textId="77777777" w:rsidR="003A1039" w:rsidRDefault="003A1039"/>
    <w:p w14:paraId="2C8C385A" w14:textId="77777777" w:rsidR="003A1039" w:rsidRDefault="003A1039"/>
    <w:p w14:paraId="1A5A9762" w14:textId="77777777" w:rsidR="003A1039" w:rsidRDefault="003A1039"/>
    <w:p w14:paraId="206E5768" w14:textId="77777777" w:rsidR="003A1039" w:rsidRDefault="003A1039"/>
    <w:p w14:paraId="441BEB3A" w14:textId="77777777" w:rsidR="003A1039" w:rsidRDefault="003A1039"/>
    <w:p w14:paraId="7E1BDD9E" w14:textId="77777777" w:rsidR="003A1039" w:rsidRDefault="003A1039"/>
    <w:p w14:paraId="0E11F687" w14:textId="77777777" w:rsidR="003A1039" w:rsidRDefault="003A1039"/>
    <w:p w14:paraId="622B63E5" w14:textId="77777777" w:rsidR="003A1039" w:rsidRDefault="003A1039"/>
    <w:p w14:paraId="35A433A4" w14:textId="77777777" w:rsidR="003A1039" w:rsidRDefault="00EE67DB">
      <w:r>
        <w:rPr>
          <w:noProof/>
        </w:rPr>
        <w:pict w14:anchorId="26F34580">
          <v:shape id="_x0000_s1029" type="#_x0000_t75" style="position:absolute;margin-left:198.05pt;margin-top:10.2pt;width:222.15pt;height:205.15pt;z-index:251656192">
            <v:imagedata r:id="rId10" o:title=""/>
          </v:shape>
          <o:OLEObject Type="Embed" ProgID="FXDraw3.Document" ShapeID="_x0000_s1029" DrawAspect="Content" ObjectID="_1382514279"/>
        </w:pict>
      </w:r>
    </w:p>
    <w:p w14:paraId="775DE02F" w14:textId="77777777" w:rsidR="003A1039" w:rsidRDefault="003A1039">
      <w:r>
        <w:t>2)</w:t>
      </w:r>
      <w:r>
        <w:tab/>
      </w:r>
      <w:r w:rsidRPr="003A1039">
        <w:rPr>
          <w:position w:val="-28"/>
        </w:rPr>
        <w:object w:dxaOrig="2460" w:dyaOrig="680" w14:anchorId="5DBE12D2">
          <v:shape id="_x0000_i1028" type="#_x0000_t75" style="width:123.9pt;height:33.9pt" o:ole="">
            <v:imagedata r:id="rId12" o:title=""/>
          </v:shape>
          <o:OLEObject Type="Embed" ProgID="Equation.DSMT4" ShapeID="_x0000_i1028" DrawAspect="Content" ObjectID="_1382514272"/>
        </w:object>
      </w:r>
    </w:p>
    <w:p w14:paraId="676E6175" w14:textId="77777777" w:rsidR="003A1039" w:rsidRDefault="003A1039"/>
    <w:p w14:paraId="109DC569" w14:textId="77777777" w:rsidR="003A1039" w:rsidRDefault="003A1039"/>
    <w:p w14:paraId="0FAB02F2" w14:textId="77777777" w:rsidR="003A1039" w:rsidRDefault="003A1039"/>
    <w:p w14:paraId="2E9CC16D" w14:textId="77777777" w:rsidR="003A1039" w:rsidRDefault="003A1039"/>
    <w:p w14:paraId="4EB53F53" w14:textId="77777777" w:rsidR="003A1039" w:rsidRDefault="003A1039"/>
    <w:p w14:paraId="1A4B2CFE" w14:textId="77777777" w:rsidR="003A1039" w:rsidRDefault="003A1039"/>
    <w:p w14:paraId="5109DDF2" w14:textId="77777777" w:rsidR="003A1039" w:rsidRDefault="003A1039"/>
    <w:p w14:paraId="0294664F" w14:textId="77777777" w:rsidR="003A1039" w:rsidRDefault="003A1039"/>
    <w:p w14:paraId="12258C90" w14:textId="77777777" w:rsidR="003A1039" w:rsidRDefault="003A1039"/>
    <w:p w14:paraId="458E3C11" w14:textId="77777777" w:rsidR="003A1039" w:rsidRDefault="003A1039"/>
    <w:p w14:paraId="7CA33B27" w14:textId="77777777" w:rsidR="003A1039" w:rsidRDefault="003A1039"/>
    <w:p w14:paraId="1D21455A" w14:textId="77777777" w:rsidR="003A1039" w:rsidRDefault="003A1039"/>
    <w:p w14:paraId="206E3CAD" w14:textId="77777777" w:rsidR="003A1039" w:rsidRDefault="00EE67DB">
      <w:r>
        <w:rPr>
          <w:noProof/>
        </w:rPr>
        <w:pict w14:anchorId="5FE4DB87">
          <v:shape id="_x0000_s1030" type="#_x0000_t75" style="position:absolute;margin-left:198pt;margin-top:5.7pt;width:222.15pt;height:205.15pt;z-index:251657216">
            <v:imagedata r:id="rId14" o:title=""/>
          </v:shape>
          <o:OLEObject Type="Embed" ProgID="FXDraw3.Document" ShapeID="_x0000_s1030" DrawAspect="Content" ObjectID="_1382514280"/>
        </w:pict>
      </w:r>
      <w:r w:rsidR="003A1039">
        <w:t>3.</w:t>
      </w:r>
      <w:r w:rsidR="003A1039">
        <w:tab/>
      </w:r>
      <w:r w:rsidR="009233E1" w:rsidRPr="009233E1">
        <w:rPr>
          <w:position w:val="-24"/>
        </w:rPr>
        <w:object w:dxaOrig="2380" w:dyaOrig="620" w14:anchorId="69C6B0B1">
          <v:shape id="_x0000_i1030" type="#_x0000_t75" style="width:119.65pt;height:31.75pt" o:ole="">
            <v:imagedata r:id="rId16" o:title=""/>
          </v:shape>
          <o:OLEObject Type="Embed" ProgID="Equation.DSMT4" ShapeID="_x0000_i1030" DrawAspect="Content" ObjectID="_1382514273"/>
        </w:object>
      </w:r>
    </w:p>
    <w:p w14:paraId="401A8E6B" w14:textId="77777777" w:rsidR="007E4D5B" w:rsidRDefault="007E4D5B"/>
    <w:p w14:paraId="55D662FB" w14:textId="77777777" w:rsidR="007E4D5B" w:rsidRDefault="007E4D5B"/>
    <w:p w14:paraId="1CA0154C" w14:textId="77777777" w:rsidR="007E4D5B" w:rsidRDefault="007E4D5B"/>
    <w:p w14:paraId="445DBD7B" w14:textId="77777777" w:rsidR="007E4D5B" w:rsidRDefault="007E4D5B"/>
    <w:p w14:paraId="5B3AEC5A" w14:textId="77777777" w:rsidR="007E4D5B" w:rsidRDefault="007E4D5B"/>
    <w:p w14:paraId="7E8A1C46" w14:textId="77777777" w:rsidR="007E4D5B" w:rsidRDefault="007E4D5B"/>
    <w:p w14:paraId="136B92A2" w14:textId="77777777" w:rsidR="007E4D5B" w:rsidRDefault="007E4D5B"/>
    <w:p w14:paraId="20E5053B" w14:textId="77777777" w:rsidR="007E4D5B" w:rsidRDefault="007E4D5B"/>
    <w:p w14:paraId="0D065AA4" w14:textId="77777777" w:rsidR="007E4D5B" w:rsidRDefault="007E4D5B"/>
    <w:p w14:paraId="47CFED84" w14:textId="77777777" w:rsidR="007E4D5B" w:rsidRDefault="007E4D5B"/>
    <w:p w14:paraId="0ED7B3AD" w14:textId="77777777" w:rsidR="007E4D5B" w:rsidRDefault="007E4D5B"/>
    <w:p w14:paraId="0414BBB5" w14:textId="77777777" w:rsidR="007E4D5B" w:rsidRDefault="00EE67DB">
      <w:r>
        <w:rPr>
          <w:noProof/>
        </w:rPr>
        <w:lastRenderedPageBreak/>
        <w:pict w14:anchorId="067570AA">
          <v:shape id="_x0000_s1034" type="#_x0000_t75" style="position:absolute;margin-left:3in;margin-top:-45pt;width:222.15pt;height:205.15pt;z-index:251661312;mso-wrap-edited:f" wrapcoords="9997 1734 10070 2995 2554 3547 1970 3705 1970 10563 948 11588 1313 11824 1897 13007 1970 19471 10143 20338 10581 20338 18754 19471 18754 13086 20578 12613 20578 12140 19775 11588 18754 10563 18754 3705 18170 3547 10654 2995 10727 1734 9997 1734">
            <v:imagedata r:id="rId18" o:title=""/>
            <w10:wrap type="through"/>
          </v:shape>
          <o:OLEObject Type="Embed" ProgID="FXDraw3.Document" ShapeID="_x0000_s1034" DrawAspect="Content" ObjectID="_1382514281"/>
        </w:pict>
      </w:r>
    </w:p>
    <w:p w14:paraId="2A71C9A6" w14:textId="77777777" w:rsidR="007E4D5B" w:rsidRDefault="007E4D5B">
      <w:r>
        <w:t xml:space="preserve">4) </w:t>
      </w:r>
      <w:r w:rsidRPr="00EF0172">
        <w:rPr>
          <w:position w:val="-28"/>
        </w:rPr>
        <w:object w:dxaOrig="2299" w:dyaOrig="680" w14:anchorId="626FCE9F">
          <v:shape id="_x0000_i1032" type="#_x0000_t75" style="width:115.4pt;height:33.9pt" o:ole="">
            <v:imagedata r:id="rId20" o:title=""/>
          </v:shape>
          <o:OLEObject Type="Embed" ProgID="Equation.DSMT4" ShapeID="_x0000_i1032" DrawAspect="Content" ObjectID="_1382514274" r:id="rId21"/>
        </w:object>
      </w:r>
    </w:p>
    <w:p w14:paraId="6A51B64D" w14:textId="77777777" w:rsidR="007E4D5B" w:rsidRDefault="007E4D5B"/>
    <w:p w14:paraId="5BCB8F5F" w14:textId="77777777" w:rsidR="007E4D5B" w:rsidRDefault="007E4D5B"/>
    <w:p w14:paraId="2B4822D4" w14:textId="77777777" w:rsidR="007E4D5B" w:rsidRDefault="007E4D5B"/>
    <w:p w14:paraId="096CE766" w14:textId="77777777" w:rsidR="007E4D5B" w:rsidRDefault="007E4D5B"/>
    <w:p w14:paraId="31F5F95D" w14:textId="77777777" w:rsidR="007E4D5B" w:rsidRDefault="007E4D5B"/>
    <w:p w14:paraId="446C3F4C" w14:textId="77777777" w:rsidR="007E4D5B" w:rsidRDefault="007E4D5B"/>
    <w:p w14:paraId="07C530A3" w14:textId="77777777" w:rsidR="007E4D5B" w:rsidRDefault="007E4D5B"/>
    <w:p w14:paraId="32E79184" w14:textId="77777777" w:rsidR="007E4D5B" w:rsidRDefault="007E4D5B"/>
    <w:p w14:paraId="78C6468C" w14:textId="77777777" w:rsidR="007E4D5B" w:rsidRDefault="00EE67DB">
      <w:r>
        <w:rPr>
          <w:noProof/>
        </w:rPr>
        <w:pict w14:anchorId="765691AF">
          <v:shape id="_x0000_s1035" type="#_x0000_t75" style="position:absolute;margin-left:3in;margin-top:12.8pt;width:222.15pt;height:205.15pt;z-index:251662336;mso-wrap-edited:f" wrapcoords="9997 1734 10070 2995 2554 3547 1970 3705 1970 10563 948 11588 1313 11824 1897 13007 1970 19471 10143 20338 10581 20338 18754 19471 18754 13086 20578 12613 20578 12140 19775 11588 18754 10563 18754 3705 18170 3547 10654 2995 10727 1734 9997 1734">
            <v:imagedata r:id="rId22" o:title=""/>
            <w10:wrap type="through"/>
          </v:shape>
          <o:OLEObject Type="Embed" ProgID="FXDraw3.Document" ShapeID="_x0000_s1035" DrawAspect="Content" ObjectID="_1382514282"/>
        </w:pict>
      </w:r>
    </w:p>
    <w:p w14:paraId="698D61A4" w14:textId="77777777" w:rsidR="00AF18EB" w:rsidRDefault="00AF18EB"/>
    <w:p w14:paraId="6FE7C949" w14:textId="77777777" w:rsidR="007E4D5B" w:rsidRDefault="007E4D5B"/>
    <w:p w14:paraId="2A21E743" w14:textId="77777777" w:rsidR="00AF18EB" w:rsidRDefault="00EE67DB">
      <w:r>
        <w:rPr>
          <w:noProof/>
        </w:rPr>
        <w:pict w14:anchorId="721FE44D">
          <v:shape id="_x0000_s1036" type="#_x0000_t75" style="position:absolute;margin-left:3in;margin-top:214.4pt;width:222.15pt;height:205.15pt;z-index:251663360;mso-wrap-edited:f" wrapcoords="9997 1734 10070 2995 2554 3547 1970 3705 1970 10563 948 11588 1313 11824 1897 13007 1970 19471 10143 20338 10581 20338 18754 19471 18754 13086 20578 12613 20578 12140 19775 11588 18754 10563 18754 3705 18170 3547 10654 2995 10727 1734 9997 1734">
            <v:imagedata r:id="rId24" o:title=""/>
            <w10:wrap type="through"/>
          </v:shape>
          <o:OLEObject Type="Embed" ProgID="FXDraw3.Document" ShapeID="_x0000_s1036" DrawAspect="Content" ObjectID="_1382514283"/>
        </w:pict>
      </w:r>
      <w:r w:rsidR="00CE3855">
        <w:t>5</w:t>
      </w:r>
      <w:r w:rsidR="007E4D5B">
        <w:t>)</w:t>
      </w:r>
      <w:r w:rsidR="00CE3855">
        <w:t xml:space="preserve">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r>
          <w:rPr>
            <w:rFonts w:ascii="Cambria Math" w:hAnsi="Cambria Math"/>
            <w:sz w:val="28"/>
            <w:szCs w:val="28"/>
          </w:rPr>
          <m:t>5</m:t>
        </m:r>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x+4</m:t>
            </m:r>
          </m:e>
        </m:d>
      </m:oMath>
      <w:r w:rsidR="00AF18EB">
        <w:rPr>
          <w:sz w:val="28"/>
          <w:szCs w:val="28"/>
        </w:rPr>
        <w:t>-10</w:t>
      </w:r>
    </w:p>
    <w:p w14:paraId="71B1C4FC" w14:textId="77777777" w:rsidR="00AF18EB" w:rsidRDefault="00AF18EB"/>
    <w:p w14:paraId="4BDEFAF9" w14:textId="77777777" w:rsidR="00AF18EB" w:rsidRDefault="00AF18EB"/>
    <w:p w14:paraId="444EED03" w14:textId="77777777" w:rsidR="00AF18EB" w:rsidRDefault="00AF18EB"/>
    <w:p w14:paraId="22E75BAA" w14:textId="77777777" w:rsidR="00AF18EB" w:rsidRDefault="00AF18EB"/>
    <w:p w14:paraId="20B45EDA" w14:textId="77777777" w:rsidR="00AF18EB" w:rsidRDefault="00AF18EB"/>
    <w:p w14:paraId="42A79FB8" w14:textId="77777777" w:rsidR="00AF18EB" w:rsidRDefault="00AF18EB"/>
    <w:p w14:paraId="33A73D78" w14:textId="77777777" w:rsidR="00AF18EB" w:rsidRDefault="00AF18EB"/>
    <w:p w14:paraId="31EE0674" w14:textId="77777777" w:rsidR="00AF18EB" w:rsidRDefault="00AF18EB"/>
    <w:p w14:paraId="137A4C29" w14:textId="77777777" w:rsidR="00AF18EB" w:rsidRDefault="00AF18EB"/>
    <w:p w14:paraId="55C88753" w14:textId="77777777" w:rsidR="00AF18EB" w:rsidRDefault="00AF18EB"/>
    <w:p w14:paraId="08FC7178" w14:textId="77777777" w:rsidR="00AF18EB" w:rsidRDefault="00AF18EB"/>
    <w:p w14:paraId="5799B4CD" w14:textId="77777777" w:rsidR="00AF18EB" w:rsidRDefault="00AF18EB"/>
    <w:p w14:paraId="3EB9FCC2" w14:textId="77777777" w:rsidR="00AF18EB" w:rsidRDefault="00AF18EB"/>
    <w:p w14:paraId="0022619E" w14:textId="77777777" w:rsidR="00AF18EB" w:rsidRDefault="00AF18EB"/>
    <w:p w14:paraId="42079449" w14:textId="77777777" w:rsidR="00AF18EB" w:rsidRDefault="00AF18EB"/>
    <w:p w14:paraId="37D07C9A" w14:textId="77777777" w:rsidR="00AF18EB" w:rsidRDefault="00AF18EB"/>
    <w:p w14:paraId="5448FE21" w14:textId="77777777" w:rsidR="00AF18EB" w:rsidRDefault="00AF18EB">
      <w:r>
        <w:t xml:space="preserve">6) </w:t>
      </w:r>
      <m:oMath>
        <m:r>
          <w:rPr>
            <w:rFonts w:ascii="Cambria Math" w:hAnsi="Cambria Math"/>
            <w:sz w:val="28"/>
            <w:szCs w:val="28"/>
          </w:rPr>
          <m:t>f</m:t>
        </m:r>
        <m:d>
          <m:dPr>
            <m:ctrlPr>
              <w:rPr>
                <w:rFonts w:ascii="Cambria Math" w:hAnsi="Cambria Math"/>
                <w:i/>
                <w:sz w:val="28"/>
                <w:szCs w:val="28"/>
              </w:rPr>
            </m:ctrlPr>
          </m:dPr>
          <m:e>
            <m:r>
              <w:rPr>
                <w:rFonts w:ascii="Cambria Math" w:hAnsi="Cambria Math"/>
                <w:sz w:val="28"/>
                <w:szCs w:val="28"/>
              </w:rPr>
              <m:t>x</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2</m:t>
                </m:r>
                <m:r>
                  <w:rPr>
                    <w:rFonts w:ascii="Cambria Math" w:hAnsi="Cambria Math"/>
                    <w:sz w:val="28"/>
                    <w:szCs w:val="28"/>
                  </w:rPr>
                  <m:t>x</m:t>
                </m:r>
                <m:r>
                  <w:rPr>
                    <w:rFonts w:ascii="Cambria Math" w:hAnsi="Cambria Math"/>
                    <w:sz w:val="28"/>
                    <w:szCs w:val="28"/>
                  </w:rPr>
                  <m:t>-8</m:t>
                </m:r>
              </m:num>
              <m:den>
                <m:r>
                  <w:rPr>
                    <w:rFonts w:ascii="Cambria Math" w:hAnsi="Cambria Math"/>
                    <w:sz w:val="28"/>
                    <w:szCs w:val="28"/>
                  </w:rPr>
                  <m:t>3</m:t>
                </m:r>
              </m:den>
            </m:f>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Pr="00E74F58">
        <w:rPr>
          <w:sz w:val="28"/>
          <w:szCs w:val="28"/>
        </w:rPr>
        <w:t xml:space="preserve"> </w:t>
      </w:r>
    </w:p>
    <w:p w14:paraId="0F4A1E32" w14:textId="77777777" w:rsidR="003A1039" w:rsidRDefault="003A1039">
      <w:bookmarkStart w:id="0" w:name="_GoBack"/>
      <w:bookmarkEnd w:id="0"/>
      <w:r>
        <w:br w:type="page"/>
      </w:r>
      <w:r>
        <w:lastRenderedPageBreak/>
        <w:t xml:space="preserve">B. </w:t>
      </w:r>
      <w:r w:rsidR="009233E1">
        <w:tab/>
      </w:r>
      <w:r w:rsidR="007E4D5B">
        <w:t>Determine the zeros</w:t>
      </w:r>
      <w:r>
        <w:t xml:space="preserve"> of each of the functions in Part A.</w:t>
      </w:r>
    </w:p>
    <w:p w14:paraId="29750E5A" w14:textId="77777777" w:rsidR="003A1039" w:rsidRDefault="003A1039"/>
    <w:p w14:paraId="0AB4504A" w14:textId="77777777" w:rsidR="003A1039" w:rsidRDefault="003A1039">
      <w:r>
        <w:t>1)</w:t>
      </w:r>
      <w:r w:rsidR="009233E1">
        <w:tab/>
        <w:t>_______________________________________</w:t>
      </w:r>
    </w:p>
    <w:p w14:paraId="4278E633" w14:textId="77777777" w:rsidR="003A1039" w:rsidRDefault="003A1039"/>
    <w:p w14:paraId="3323F8A9" w14:textId="77777777" w:rsidR="003A1039" w:rsidRDefault="003A1039">
      <w:r>
        <w:t>2)</w:t>
      </w:r>
      <w:r w:rsidR="009233E1">
        <w:tab/>
        <w:t>_______________________________________</w:t>
      </w:r>
    </w:p>
    <w:p w14:paraId="060745D6" w14:textId="77777777" w:rsidR="003A1039" w:rsidRDefault="003A1039"/>
    <w:p w14:paraId="600EDF6F" w14:textId="77777777" w:rsidR="003A1039" w:rsidRDefault="003A1039">
      <w:r>
        <w:t>3)</w:t>
      </w:r>
      <w:r w:rsidR="009233E1">
        <w:tab/>
        <w:t>_______________________________________</w:t>
      </w:r>
    </w:p>
    <w:p w14:paraId="359E841C" w14:textId="77777777" w:rsidR="007E4D5B" w:rsidRDefault="007E4D5B"/>
    <w:p w14:paraId="1D3EF766" w14:textId="77777777" w:rsidR="007E4D5B" w:rsidRDefault="007E4D5B">
      <w:r>
        <w:t>4)        _______________________________________</w:t>
      </w:r>
    </w:p>
    <w:p w14:paraId="13A5B3A3" w14:textId="77777777" w:rsidR="007E4D5B" w:rsidRDefault="007E4D5B"/>
    <w:p w14:paraId="56E934CD" w14:textId="77777777" w:rsidR="007E4D5B" w:rsidRDefault="007E4D5B">
      <w:r>
        <w:t>5)        _______________________________________</w:t>
      </w:r>
    </w:p>
    <w:p w14:paraId="4B9B8C57" w14:textId="77777777" w:rsidR="007E4D5B" w:rsidRDefault="007E4D5B"/>
    <w:p w14:paraId="2963C6B7" w14:textId="77777777" w:rsidR="007E4D5B" w:rsidRDefault="007E4D5B">
      <w:r>
        <w:t>6)        _______________________________________</w:t>
      </w:r>
    </w:p>
    <w:p w14:paraId="73CB1D8A" w14:textId="77777777" w:rsidR="009233E1" w:rsidRDefault="009233E1"/>
    <w:p w14:paraId="523926C6" w14:textId="77777777" w:rsidR="009233E1" w:rsidRDefault="009233E1"/>
    <w:p w14:paraId="75916CA4" w14:textId="77777777" w:rsidR="009233E1" w:rsidRDefault="009233E1"/>
    <w:p w14:paraId="6701D34D" w14:textId="77777777" w:rsidR="009233E1" w:rsidRDefault="009233E1"/>
    <w:p w14:paraId="4C141766" w14:textId="77777777" w:rsidR="009233E1" w:rsidRDefault="009233E1">
      <w:r>
        <w:t>C.</w:t>
      </w:r>
      <w:r>
        <w:tab/>
        <w:t>Solve each of the following equations:</w:t>
      </w:r>
    </w:p>
    <w:p w14:paraId="39D28982" w14:textId="77777777" w:rsidR="009233E1" w:rsidRDefault="009233E1"/>
    <w:p w14:paraId="5CF217D1" w14:textId="77777777" w:rsidR="009233E1" w:rsidRDefault="009233E1"/>
    <w:p w14:paraId="4E8893BA" w14:textId="77777777" w:rsidR="009233E1" w:rsidRDefault="009233E1">
      <w:r>
        <w:t>1)</w:t>
      </w:r>
      <w:r>
        <w:tab/>
      </w:r>
      <w:r w:rsidRPr="003A1039">
        <w:rPr>
          <w:position w:val="-10"/>
        </w:rPr>
        <w:object w:dxaOrig="1860" w:dyaOrig="320" w14:anchorId="4C865662">
          <v:shape id="_x0000_i1035" type="#_x0000_t75" style="width:92.1pt;height:15.9pt" o:ole="">
            <v:imagedata r:id="rId26" o:title=""/>
          </v:shape>
          <o:OLEObject Type="Embed" ProgID="Equation.DSMT4" ShapeID="_x0000_i1035" DrawAspect="Content" ObjectID="_1382514275"/>
        </w:object>
      </w:r>
    </w:p>
    <w:p w14:paraId="68982880" w14:textId="77777777" w:rsidR="003A1039" w:rsidRDefault="003A1039"/>
    <w:p w14:paraId="30569FDA" w14:textId="77777777" w:rsidR="003A1039" w:rsidRDefault="003A1039"/>
    <w:p w14:paraId="063F3083" w14:textId="77777777" w:rsidR="003A1039" w:rsidRDefault="003A1039"/>
    <w:p w14:paraId="4134BB8D" w14:textId="77777777" w:rsidR="009233E1" w:rsidRDefault="009233E1"/>
    <w:p w14:paraId="1F0BDF46" w14:textId="77777777" w:rsidR="009233E1" w:rsidRDefault="009233E1"/>
    <w:p w14:paraId="25814C1C" w14:textId="77777777" w:rsidR="009233E1" w:rsidRDefault="009233E1"/>
    <w:p w14:paraId="6C51932E" w14:textId="77777777" w:rsidR="009233E1" w:rsidRDefault="009233E1"/>
    <w:p w14:paraId="108830B8" w14:textId="77777777" w:rsidR="009233E1" w:rsidRDefault="009233E1"/>
    <w:p w14:paraId="53C1B0A0" w14:textId="77777777" w:rsidR="009233E1" w:rsidRDefault="009233E1">
      <w:r>
        <w:t>2)</w:t>
      </w:r>
      <w:r>
        <w:tab/>
      </w:r>
      <w:r w:rsidRPr="003A1039">
        <w:rPr>
          <w:position w:val="-28"/>
        </w:rPr>
        <w:object w:dxaOrig="2220" w:dyaOrig="680" w14:anchorId="58ACC38B">
          <v:shape id="_x0000_i1036" type="#_x0000_t75" style="width:111.2pt;height:33.9pt" o:ole="">
            <v:imagedata r:id="rId28" o:title=""/>
          </v:shape>
          <o:OLEObject Type="Embed" ProgID="Equation.DSMT4" ShapeID="_x0000_i1036" DrawAspect="Content" ObjectID="_1382514276"/>
        </w:object>
      </w:r>
    </w:p>
    <w:p w14:paraId="48A1C34A" w14:textId="77777777" w:rsidR="009233E1" w:rsidRDefault="009233E1"/>
    <w:p w14:paraId="00CDCD92" w14:textId="77777777" w:rsidR="009233E1" w:rsidRDefault="009233E1"/>
    <w:p w14:paraId="72540BCA" w14:textId="77777777" w:rsidR="009233E1" w:rsidRDefault="009233E1"/>
    <w:p w14:paraId="1D55359A" w14:textId="77777777" w:rsidR="009233E1" w:rsidRDefault="009233E1"/>
    <w:p w14:paraId="68F625A4" w14:textId="77777777" w:rsidR="009233E1" w:rsidRDefault="009233E1"/>
    <w:p w14:paraId="460EF678" w14:textId="77777777" w:rsidR="009233E1" w:rsidRDefault="009233E1"/>
    <w:p w14:paraId="47123707" w14:textId="77777777" w:rsidR="009233E1" w:rsidRDefault="009233E1"/>
    <w:p w14:paraId="20D5F4CA" w14:textId="77777777" w:rsidR="009233E1" w:rsidRDefault="009233E1">
      <w:r>
        <w:t>3)</w:t>
      </w:r>
      <w:r>
        <w:tab/>
      </w:r>
      <w:r w:rsidRPr="009233E1">
        <w:rPr>
          <w:position w:val="-24"/>
        </w:rPr>
        <w:object w:dxaOrig="1980" w:dyaOrig="620" w14:anchorId="76D69272">
          <v:shape id="_x0000_i1037" type="#_x0000_t75" style="width:99.55pt;height:31.75pt" o:ole="">
            <v:imagedata r:id="rId30" o:title=""/>
          </v:shape>
          <o:OLEObject Type="Embed" ProgID="Equation.DSMT4" ShapeID="_x0000_i1037" DrawAspect="Content" ObjectID="_1382514277"/>
        </w:object>
      </w:r>
    </w:p>
    <w:p w14:paraId="4B1CBCC7" w14:textId="77777777" w:rsidR="00CE3855" w:rsidRDefault="00CE3855" w:rsidP="00CE3855">
      <w:pPr>
        <w:pStyle w:val="Heading1"/>
      </w:pPr>
    </w:p>
    <w:p w14:paraId="2882FE81" w14:textId="77777777" w:rsidR="00047703" w:rsidRDefault="00047703"/>
    <w:sectPr w:rsidR="00047703">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00D2"/>
    <w:rsid w:val="00047703"/>
    <w:rsid w:val="000626DC"/>
    <w:rsid w:val="000E34DD"/>
    <w:rsid w:val="00364CD6"/>
    <w:rsid w:val="003A1039"/>
    <w:rsid w:val="006445CD"/>
    <w:rsid w:val="007546AC"/>
    <w:rsid w:val="007E4D5B"/>
    <w:rsid w:val="009233E1"/>
    <w:rsid w:val="00AF18EB"/>
    <w:rsid w:val="00C300D2"/>
    <w:rsid w:val="00CE3855"/>
    <w:rsid w:val="00E55C25"/>
    <w:rsid w:val="00E74F58"/>
    <w:rsid w:val="00EE67DB"/>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3"/>
    <o:shapelayout v:ext="edit">
      <o:idmap v:ext="edit" data="1"/>
    </o:shapelayout>
  </w:shapeDefaults>
  <w:decimalSymbol w:val="."/>
  <w:listSeparator w:val=","/>
  <w14:docId w14:val="593D98D0"/>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paragraph" w:styleId="Heading1">
    <w:name w:val="heading 1"/>
    <w:basedOn w:val="Normal"/>
    <w:next w:val="Normal"/>
    <w:link w:val="Heading1Char"/>
    <w:qFormat/>
    <w:rsid w:val="00CE3855"/>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3855"/>
    <w:rPr>
      <w:rFonts w:asciiTheme="majorHAnsi" w:eastAsiaTheme="majorEastAsia" w:hAnsiTheme="majorHAnsi" w:cstheme="majorBidi"/>
      <w:b/>
      <w:bCs/>
      <w:kern w:val="32"/>
      <w:sz w:val="32"/>
      <w:szCs w:val="32"/>
      <w:lang w:val="en-US"/>
    </w:rPr>
  </w:style>
  <w:style w:type="character" w:styleId="PlaceholderText">
    <w:name w:val="Placeholder Text"/>
    <w:basedOn w:val="DefaultParagraphFont"/>
    <w:uiPriority w:val="99"/>
    <w:semiHidden/>
    <w:rsid w:val="00EE67DB"/>
    <w:rPr>
      <w:color w:val="808080"/>
    </w:rPr>
  </w:style>
  <w:style w:type="paragraph" w:styleId="BalloonText">
    <w:name w:val="Balloon Text"/>
    <w:basedOn w:val="Normal"/>
    <w:link w:val="BalloonTextChar"/>
    <w:rsid w:val="00EE67DB"/>
    <w:rPr>
      <w:rFonts w:ascii="Lucida Grande" w:hAnsi="Lucida Grande"/>
      <w:sz w:val="18"/>
      <w:szCs w:val="18"/>
    </w:rPr>
  </w:style>
  <w:style w:type="character" w:customStyle="1" w:styleId="BalloonTextChar">
    <w:name w:val="Balloon Text Char"/>
    <w:basedOn w:val="DefaultParagraphFont"/>
    <w:link w:val="BalloonText"/>
    <w:rsid w:val="00EE67DB"/>
    <w:rPr>
      <w:rFonts w:ascii="Lucida Grande" w:hAnsi="Lucida Grande"/>
      <w:sz w:val="18"/>
      <w:szCs w:val="18"/>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CA" w:eastAsia="en-US" w:bidi="ar-SA"/>
      </w:rPr>
    </w:rPrDefault>
    <w:pPrDefault/>
  </w:docDefaults>
  <w:latentStyles w:defLockedState="0" w:defUIPriority="0" w:defSemiHidden="0" w:defUnhideWhenUsed="0" w:defQFormat="0" w:count="2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unhideWhenUsed="1"/>
    <w:lsdException w:name="Note Level 2" w:semiHidden="1" w:uiPriority="99" w:unhideWhenUsed="1"/>
    <w:lsdException w:name="Note Level 3" w:semiHidden="1" w:uiPriority="99" w:unhideWhenUsed="1"/>
    <w:lsdException w:name="Note Level 4" w:semiHidden="1" w:uiPriority="99" w:unhideWhenUsed="1"/>
    <w:lsdException w:name="Note Level 5" w:semiHidden="1" w:uiPriority="99" w:unhideWhenUsed="1"/>
    <w:lsdException w:name="Note Level 6" w:semiHidden="1" w:uiPriority="99" w:unhideWhenUsed="1"/>
    <w:lsdException w:name="Note Level 7" w:semiHidden="1" w:uiPriority="99" w:unhideWhenUsed="1"/>
    <w:lsdException w:name="Note Level 8" w:semiHidden="1" w:uiPriority="99" w:unhideWhenUsed="1"/>
    <w:lsdException w:name="Note Level 9"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rPr>
  </w:style>
  <w:style w:type="paragraph" w:styleId="Heading1">
    <w:name w:val="heading 1"/>
    <w:basedOn w:val="Normal"/>
    <w:next w:val="Normal"/>
    <w:link w:val="Heading1Char"/>
    <w:qFormat/>
    <w:rsid w:val="00CE3855"/>
    <w:pPr>
      <w:keepNext/>
      <w:spacing w:before="240" w:after="60"/>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E3855"/>
    <w:rPr>
      <w:rFonts w:asciiTheme="majorHAnsi" w:eastAsiaTheme="majorEastAsia" w:hAnsiTheme="majorHAnsi" w:cstheme="majorBidi"/>
      <w:b/>
      <w:bCs/>
      <w:kern w:val="32"/>
      <w:sz w:val="32"/>
      <w:szCs w:val="32"/>
      <w:lang w:val="en-US"/>
    </w:rPr>
  </w:style>
  <w:style w:type="character" w:styleId="PlaceholderText">
    <w:name w:val="Placeholder Text"/>
    <w:basedOn w:val="DefaultParagraphFont"/>
    <w:uiPriority w:val="99"/>
    <w:semiHidden/>
    <w:rsid w:val="00EE67DB"/>
    <w:rPr>
      <w:color w:val="808080"/>
    </w:rPr>
  </w:style>
  <w:style w:type="paragraph" w:styleId="BalloonText">
    <w:name w:val="Balloon Text"/>
    <w:basedOn w:val="Normal"/>
    <w:link w:val="BalloonTextChar"/>
    <w:rsid w:val="00EE67DB"/>
    <w:rPr>
      <w:rFonts w:ascii="Lucida Grande" w:hAnsi="Lucida Grande"/>
      <w:sz w:val="18"/>
      <w:szCs w:val="18"/>
    </w:rPr>
  </w:style>
  <w:style w:type="character" w:customStyle="1" w:styleId="BalloonTextChar">
    <w:name w:val="Balloon Text Char"/>
    <w:basedOn w:val="DefaultParagraphFont"/>
    <w:link w:val="BalloonText"/>
    <w:rsid w:val="00EE67DB"/>
    <w:rPr>
      <w:rFonts w:ascii="Lucida Grande" w:hAnsi="Lucida Grande"/>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pixelsPerInch w:val="96"/>
</w:webSettings>
</file>

<file path=word/_rels/document.xml.rels><?xml version="1.0" encoding="UTF-8" standalone="yes"?>
<Relationships xmlns="http://schemas.openxmlformats.org/package/2006/relationships"><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4" Type="http://schemas.openxmlformats.org/officeDocument/2006/relationships/image" Target="media/image10.wmf"/><Relationship Id="rId26" Type="http://schemas.openxmlformats.org/officeDocument/2006/relationships/image" Target="media/image11.wmf"/><Relationship Id="rId28" Type="http://schemas.openxmlformats.org/officeDocument/2006/relationships/image" Target="media/image12.wmf"/><Relationship Id="rId30" Type="http://schemas.openxmlformats.org/officeDocument/2006/relationships/image" Target="media/image13.wmf"/><Relationship Id="rId32" Type="http://schemas.openxmlformats.org/officeDocument/2006/relationships/fontTable" Target="fontTable.xml"/><Relationship Id="rId10" Type="http://schemas.openxmlformats.org/officeDocument/2006/relationships/image" Target="media/image3.wmf"/><Relationship Id="rId33" Type="http://schemas.openxmlformats.org/officeDocument/2006/relationships/theme" Target="theme/theme1.xml"/><Relationship Id="rId12" Type="http://schemas.openxmlformats.org/officeDocument/2006/relationships/image" Target="media/image4.wmf"/><Relationship Id="rId14" Type="http://schemas.openxmlformats.org/officeDocument/2006/relationships/image" Target="media/image5.wmf"/><Relationship Id="rId1" Type="http://schemas.openxmlformats.org/officeDocument/2006/relationships/customXml" Target="../customXml/item1.xml"/><Relationship Id="rId16" Type="http://schemas.openxmlformats.org/officeDocument/2006/relationships/image" Target="media/image6.wmf"/><Relationship Id="rId2" Type="http://schemas.openxmlformats.org/officeDocument/2006/relationships/styles" Target="styles.xml"/><Relationship Id="rId18" Type="http://schemas.openxmlformats.org/officeDocument/2006/relationships/image" Target="media/image7.wmf"/><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8"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56401E-C56C-BE47-8FF9-D2487F17D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3</Pages>
  <Words>128</Words>
  <Characters>736</Characters>
  <Application>Microsoft Macintosh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Math 4 SCI - Greatest Integer Worksheet</vt:lpstr>
    </vt:vector>
  </TitlesOfParts>
  <Company>..</Company>
  <LinksUpToDate>false</LinksUpToDate>
  <CharactersWithSpaces>8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4 SCI - Greatest Integer Worksheet</dc:title>
  <dc:subject/>
  <dc:creator>Sue</dc:creator>
  <cp:keywords/>
  <dc:description/>
  <cp:lastModifiedBy>Rob Pemberton</cp:lastModifiedBy>
  <cp:revision>3</cp:revision>
  <dcterms:created xsi:type="dcterms:W3CDTF">2015-11-09T19:44:00Z</dcterms:created>
  <dcterms:modified xsi:type="dcterms:W3CDTF">2015-11-10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